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Основи паралельного програмування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Лабораторна робота №2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6"/>
          <w:szCs w:val="32"/>
          <w:lang w:val="uk-UA"/>
        </w:rPr>
      </w:pPr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 xml:space="preserve">«C#. Семафори, </w:t>
      </w:r>
      <w:proofErr w:type="spellStart"/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мютекси</w:t>
      </w:r>
      <w:proofErr w:type="spellEnd"/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, події, критичні секції»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:rsidR="00717942" w:rsidRPr="002A0C8C" w:rsidRDefault="00B04791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>
        <w:rPr>
          <w:rFonts w:ascii="Times New Roman" w:hAnsi="Times New Roman" w:cs="Times New Roman"/>
          <w:sz w:val="32"/>
          <w:szCs w:val="32"/>
          <w:lang w:val="uk-UA"/>
        </w:rPr>
        <w:t>Корочкін</w:t>
      </w:r>
      <w:proofErr w:type="spellEnd"/>
      <w:r>
        <w:rPr>
          <w:rFonts w:ascii="Times New Roman" w:hAnsi="Times New Roman" w:cs="Times New Roman"/>
          <w:sz w:val="32"/>
          <w:szCs w:val="32"/>
          <w:lang w:val="uk-UA"/>
        </w:rPr>
        <w:t xml:space="preserve"> О.В.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2020 р.</w:t>
      </w:r>
    </w:p>
    <w:p w:rsidR="002125D1" w:rsidRPr="002A0C8C" w:rsidRDefault="00717942" w:rsidP="00717942">
      <w:pPr>
        <w:rPr>
          <w:lang w:val="uk-UA"/>
        </w:rPr>
      </w:pPr>
      <w:r w:rsidRPr="002A0C8C">
        <w:rPr>
          <w:b/>
          <w:szCs w:val="28"/>
          <w:lang w:val="uk-UA"/>
        </w:rPr>
        <w:lastRenderedPageBreak/>
        <w:t>Мета роботи</w:t>
      </w:r>
      <w:r w:rsidRPr="002A0C8C">
        <w:rPr>
          <w:szCs w:val="28"/>
          <w:lang w:val="uk-UA"/>
        </w:rPr>
        <w:t xml:space="preserve">: </w:t>
      </w:r>
      <w:r w:rsidRPr="002A0C8C">
        <w:rPr>
          <w:lang w:val="uk-UA"/>
        </w:rPr>
        <w:t>розробка програми для ПКС зі СП.</w:t>
      </w:r>
    </w:p>
    <w:p w:rsidR="00717942" w:rsidRPr="002A0C8C" w:rsidRDefault="00717942" w:rsidP="00717942">
      <w:pPr>
        <w:rPr>
          <w:szCs w:val="28"/>
          <w:lang w:val="uk-UA"/>
        </w:rPr>
      </w:pPr>
      <w:r w:rsidRPr="002A0C8C">
        <w:rPr>
          <w:b/>
          <w:szCs w:val="28"/>
          <w:lang w:val="uk-UA"/>
        </w:rPr>
        <w:t>Завдання</w:t>
      </w:r>
      <w:r w:rsidRPr="002A0C8C">
        <w:rPr>
          <w:szCs w:val="28"/>
          <w:lang w:val="uk-UA"/>
        </w:rPr>
        <w:t xml:space="preserve">: </w:t>
      </w:r>
    </w:p>
    <w:p w:rsidR="00717942" w:rsidRPr="002A0C8C" w:rsidRDefault="00717942" w:rsidP="0071794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>Р=4</w:t>
      </w:r>
    </w:p>
    <w:p w:rsidR="00717942" w:rsidRPr="002A0C8C" w:rsidRDefault="002A0C8C" w:rsidP="0071794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hd w:val="clear" w:color="auto" w:fill="FFFFFF"/>
          <w:lang w:val="uk-UA"/>
        </w:rPr>
        <w:t>МA=e*</w:t>
      </w:r>
      <w:proofErr w:type="spellStart"/>
      <w:r w:rsidRPr="002A0C8C">
        <w:rPr>
          <w:shd w:val="clear" w:color="auto" w:fill="FFFFFF"/>
          <w:lang w:val="uk-UA"/>
        </w:rPr>
        <w:t>min</w:t>
      </w:r>
      <w:proofErr w:type="spellEnd"/>
      <w:r w:rsidRPr="002A0C8C">
        <w:rPr>
          <w:shd w:val="clear" w:color="auto" w:fill="FFFFFF"/>
          <w:lang w:val="uk-UA"/>
        </w:rPr>
        <w:t>(Z)*(</w:t>
      </w:r>
      <w:r>
        <w:rPr>
          <w:shd w:val="clear" w:color="auto" w:fill="FFFFFF"/>
          <w:lang w:val="en-US"/>
        </w:rPr>
        <w:t>M</w:t>
      </w:r>
      <w:r w:rsidR="00717942" w:rsidRPr="002A0C8C">
        <w:rPr>
          <w:shd w:val="clear" w:color="auto" w:fill="FFFFFF"/>
          <w:lang w:val="uk-UA"/>
        </w:rPr>
        <w:t>O*MB) + (Z*Q)*(</w:t>
      </w:r>
      <w:r>
        <w:rPr>
          <w:shd w:val="clear" w:color="auto" w:fill="FFFFFF"/>
          <w:lang w:val="en-US"/>
        </w:rPr>
        <w:t>M</w:t>
      </w:r>
      <w:r w:rsidR="00717942" w:rsidRPr="002A0C8C">
        <w:rPr>
          <w:shd w:val="clear" w:color="auto" w:fill="FFFFFF"/>
          <w:lang w:val="uk-UA"/>
        </w:rPr>
        <w:t>R*MM)</w:t>
      </w:r>
    </w:p>
    <w:p w:rsidR="00FA33E2" w:rsidRPr="002A0C8C" w:rsidRDefault="00693129" w:rsidP="002A0C8C">
      <w:pPr>
        <w:jc w:val="center"/>
        <w:rPr>
          <w:szCs w:val="28"/>
          <w:lang w:val="uk-UA"/>
        </w:rPr>
      </w:pPr>
      <w:r>
        <w:rPr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5pt;height:214pt">
            <v:imagedata r:id="rId5" o:title="Рисунок1"/>
          </v:shape>
        </w:pict>
      </w:r>
    </w:p>
    <w:p w:rsidR="00FA33E2" w:rsidRPr="002A0C8C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>Мова програмування: С#</w:t>
      </w:r>
    </w:p>
    <w:p w:rsidR="00FA33E2" w:rsidRPr="002A0C8C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Засоби: Семафори, </w:t>
      </w:r>
      <w:proofErr w:type="spellStart"/>
      <w:r w:rsidRPr="002A0C8C">
        <w:rPr>
          <w:szCs w:val="28"/>
          <w:lang w:val="uk-UA"/>
        </w:rPr>
        <w:t>мютекси</w:t>
      </w:r>
      <w:proofErr w:type="spellEnd"/>
      <w:r w:rsidRPr="002A0C8C">
        <w:rPr>
          <w:szCs w:val="28"/>
          <w:lang w:val="uk-UA"/>
        </w:rPr>
        <w:t>, події та критичні секції.</w:t>
      </w:r>
    </w:p>
    <w:p w:rsidR="00FA33E2" w:rsidRPr="002A0C8C" w:rsidRDefault="00FA33E2" w:rsidP="00FA33E2">
      <w:pPr>
        <w:pStyle w:val="2"/>
        <w:jc w:val="center"/>
        <w:rPr>
          <w:lang w:val="uk-UA"/>
        </w:rPr>
      </w:pPr>
      <w:r w:rsidRPr="002A0C8C">
        <w:rPr>
          <w:lang w:val="uk-UA"/>
        </w:rPr>
        <w:t>Виконання роботи</w:t>
      </w:r>
    </w:p>
    <w:p w:rsidR="00FA33E2" w:rsidRPr="002A0C8C" w:rsidRDefault="00FA33E2" w:rsidP="00FA33E2">
      <w:pPr>
        <w:pStyle w:val="3"/>
        <w:rPr>
          <w:lang w:val="uk-UA"/>
        </w:rPr>
      </w:pPr>
      <w:r w:rsidRPr="002A0C8C">
        <w:rPr>
          <w:lang w:val="uk-UA"/>
        </w:rPr>
        <w:t>Етап 1. Розробка паралельного алгоритму</w:t>
      </w:r>
    </w:p>
    <w:p w:rsidR="00FA33E2" w:rsidRPr="002A0C8C" w:rsidRDefault="00FA33E2" w:rsidP="00FA33E2">
      <w:pPr>
        <w:rPr>
          <w:szCs w:val="28"/>
          <w:lang w:val="uk-UA"/>
        </w:rPr>
      </w:pPr>
      <w:r w:rsidRPr="002A0C8C">
        <w:rPr>
          <w:szCs w:val="28"/>
          <w:lang w:val="uk-UA"/>
        </w:rPr>
        <w:t>Алгоритм обчислення виразу:</w:t>
      </w:r>
    </w:p>
    <w:p w:rsidR="00FA33E2" w:rsidRPr="002A0C8C" w:rsidRDefault="002A5974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2A0C8C">
        <w:rPr>
          <w:position w:val="-12"/>
          <w:szCs w:val="28"/>
          <w:lang w:val="uk-UA"/>
        </w:rPr>
        <w:object w:dxaOrig="2460" w:dyaOrig="440">
          <v:shape id="_x0000_i1026" type="#_x0000_t75" style="width:123pt;height:22pt" o:ole="">
            <v:imagedata r:id="rId6" o:title=""/>
          </v:shape>
          <o:OLEObject Type="Embed" ProgID="Equation.DSMT4" ShapeID="_x0000_i1026" DrawAspect="Content" ObjectID="_1647115031" r:id="rId7"/>
        </w:object>
      </w:r>
    </w:p>
    <w:p w:rsidR="000B13C9" w:rsidRPr="002A0C8C" w:rsidRDefault="0064653D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2A0C8C">
        <w:rPr>
          <w:position w:val="-12"/>
          <w:szCs w:val="28"/>
          <w:lang w:val="uk-UA"/>
        </w:rPr>
        <w:object w:dxaOrig="1760" w:dyaOrig="380">
          <v:shape id="_x0000_i1027" type="#_x0000_t75" style="width:88pt;height:19pt" o:ole="">
            <v:imagedata r:id="rId8" o:title=""/>
          </v:shape>
          <o:OLEObject Type="Embed" ProgID="Equation.DSMT4" ShapeID="_x0000_i1027" DrawAspect="Content" ObjectID="_1647115032" r:id="rId9"/>
        </w:object>
      </w:r>
    </w:p>
    <w:p w:rsidR="000B13C9" w:rsidRPr="002A0C8C" w:rsidRDefault="002A5974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2A0C8C">
        <w:rPr>
          <w:position w:val="-12"/>
          <w:szCs w:val="28"/>
          <w:lang w:val="uk-UA"/>
        </w:rPr>
        <w:object w:dxaOrig="2260" w:dyaOrig="440">
          <v:shape id="_x0000_i1028" type="#_x0000_t75" style="width:113pt;height:22pt" o:ole="">
            <v:imagedata r:id="rId10" o:title=""/>
          </v:shape>
          <o:OLEObject Type="Embed" ProgID="Equation.DSMT4" ShapeID="_x0000_i1028" DrawAspect="Content" ObjectID="_1647115033" r:id="rId11"/>
        </w:object>
      </w:r>
    </w:p>
    <w:p w:rsidR="000B13C9" w:rsidRPr="002A0C8C" w:rsidRDefault="002A5974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2A0C8C">
        <w:rPr>
          <w:position w:val="-12"/>
          <w:szCs w:val="28"/>
          <w:lang w:val="uk-UA"/>
        </w:rPr>
        <w:object w:dxaOrig="1040" w:dyaOrig="380">
          <v:shape id="_x0000_i1029" type="#_x0000_t75" style="width:52pt;height:19pt" o:ole="">
            <v:imagedata r:id="rId12" o:title=""/>
          </v:shape>
          <o:OLEObject Type="Embed" ProgID="Equation.DSMT4" ShapeID="_x0000_i1029" DrawAspect="Content" ObjectID="_1647115034" r:id="rId13"/>
        </w:object>
      </w:r>
    </w:p>
    <w:p w:rsidR="000B13C9" w:rsidRPr="002A0C8C" w:rsidRDefault="002A5974" w:rsidP="000B13C9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2A0C8C">
        <w:rPr>
          <w:position w:val="-12"/>
          <w:szCs w:val="28"/>
          <w:lang w:val="uk-UA"/>
        </w:rPr>
        <w:object w:dxaOrig="4959" w:dyaOrig="380">
          <v:shape id="_x0000_i1030" type="#_x0000_t75" style="width:248pt;height:19pt" o:ole="">
            <v:imagedata r:id="rId14" o:title=""/>
          </v:shape>
          <o:OLEObject Type="Embed" ProgID="Equation.DSMT4" ShapeID="_x0000_i1030" DrawAspect="Content" ObjectID="_1647115035" r:id="rId15"/>
        </w:object>
      </w:r>
    </w:p>
    <w:p w:rsidR="000B13C9" w:rsidRDefault="000B13C9" w:rsidP="000B13C9">
      <w:p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Спільні ресурси: </w:t>
      </w:r>
      <w:r w:rsidR="002A5974" w:rsidRPr="002A0C8C">
        <w:rPr>
          <w:position w:val="-10"/>
          <w:szCs w:val="28"/>
          <w:lang w:val="uk-UA"/>
        </w:rPr>
        <w:object w:dxaOrig="1760" w:dyaOrig="340">
          <v:shape id="_x0000_i1031" type="#_x0000_t75" style="width:88pt;height:17pt" o:ole="">
            <v:imagedata r:id="rId16" o:title=""/>
          </v:shape>
          <o:OLEObject Type="Embed" ProgID="Equation.DSMT4" ShapeID="_x0000_i1031" DrawAspect="Content" ObjectID="_1647115036" r:id="rId17"/>
        </w:object>
      </w:r>
      <w:r w:rsidRPr="002A0C8C">
        <w:rPr>
          <w:szCs w:val="28"/>
          <w:lang w:val="uk-UA"/>
        </w:rPr>
        <w:t>.</w:t>
      </w:r>
    </w:p>
    <w:p w:rsidR="00E051E6" w:rsidRDefault="00E051E6" w:rsidP="000B13C9">
      <w:pPr>
        <w:rPr>
          <w:szCs w:val="28"/>
          <w:lang w:val="uk-UA"/>
        </w:rPr>
      </w:pPr>
    </w:p>
    <w:p w:rsidR="00E051E6" w:rsidRDefault="00E051E6" w:rsidP="000B13C9">
      <w:pPr>
        <w:rPr>
          <w:szCs w:val="28"/>
          <w:lang w:val="uk-UA"/>
        </w:rPr>
      </w:pPr>
    </w:p>
    <w:p w:rsidR="00E051E6" w:rsidRDefault="00E051E6" w:rsidP="000B13C9">
      <w:pPr>
        <w:rPr>
          <w:szCs w:val="28"/>
          <w:lang w:val="uk-UA"/>
        </w:rPr>
      </w:pPr>
    </w:p>
    <w:p w:rsidR="00E051E6" w:rsidRPr="002A0C8C" w:rsidRDefault="00E051E6" w:rsidP="000B13C9">
      <w:pPr>
        <w:rPr>
          <w:szCs w:val="28"/>
          <w:lang w:val="uk-UA"/>
        </w:rPr>
      </w:pPr>
    </w:p>
    <w:p w:rsidR="000B13C9" w:rsidRDefault="000B13C9" w:rsidP="000B13C9">
      <w:pPr>
        <w:pStyle w:val="3"/>
        <w:rPr>
          <w:lang w:val="uk-UA"/>
        </w:rPr>
      </w:pPr>
      <w:r w:rsidRPr="002A0C8C">
        <w:rPr>
          <w:lang w:val="uk-UA"/>
        </w:rPr>
        <w:lastRenderedPageBreak/>
        <w:t>Етап 2. Розробка алгоритмів поток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E051E6" w:rsidRPr="002A0C8C" w:rsidTr="003446A5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B43C54" w:rsidRDefault="00E051E6" w:rsidP="00E051E6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3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E051E6" w:rsidRDefault="00E051E6" w:rsidP="00E051E6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Ввести дані: </w:t>
            </w:r>
            <w:r>
              <w:rPr>
                <w:lang w:val="en-US"/>
              </w:rPr>
              <w:t>Z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введення дани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560" w:dyaOrig="400">
                <v:shape id="_x0000_i1032" type="#_x0000_t75" style="width:28pt;height:20pt" o:ole="">
                  <v:imagedata r:id="rId18" o:title=""/>
                </v:shape>
                <o:OLEObject Type="Embed" ProgID="Equation.DSMT4" ShapeID="_x0000_i1032" DrawAspect="Content" ObjectID="_1647115037" r:id="rId19"/>
              </w:objec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00" w:dyaOrig="400">
                <v:shape id="_x0000_i1033" type="#_x0000_t75" style="width:30pt;height:20pt" o:ole="">
                  <v:imagedata r:id="rId20" o:title=""/>
                </v:shape>
                <o:OLEObject Type="Embed" ProgID="Equation.DSMT4" ShapeID="_x0000_i1033" DrawAspect="Content" ObjectID="_1647115038" r:id="rId21"/>
              </w:objec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4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2A5974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683A57">
              <w:rPr>
                <w:position w:val="-36"/>
                <w:lang w:val="uk-UA"/>
              </w:rPr>
              <w:object w:dxaOrig="1800" w:dyaOrig="859">
                <v:shape id="_x0000_i1034" type="#_x0000_t75" style="width:90pt;height:43pt" o:ole="">
                  <v:imagedata r:id="rId22" o:title=""/>
                </v:shape>
                <o:OLEObject Type="Embed" ProgID="Equation.DSMT4" ShapeID="_x0000_i1034" DrawAspect="Content" ObjectID="_1647115039" r:id="rId2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5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2A5974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position w:val="-12"/>
                <w:lang w:val="uk-UA"/>
              </w:rPr>
              <w:object w:dxaOrig="1960" w:dyaOrig="400">
                <v:shape id="_x0000_i1035" type="#_x0000_t75" style="width:98pt;height:20pt" o:ole="">
                  <v:imagedata r:id="rId24" o:title=""/>
                </v:shape>
                <o:OLEObject Type="Embed" ProgID="Equation.DSMT4" ShapeID="_x0000_i1035" DrawAspect="Content" ObjectID="_1647115040" r:id="rId2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2A5974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position w:val="-12"/>
                <w:lang w:val="uk-UA"/>
              </w:rPr>
              <w:object w:dxaOrig="1060" w:dyaOrig="380">
                <v:shape id="_x0000_i1036" type="#_x0000_t75" style="width:53pt;height:19pt" o:ole="">
                  <v:imagedata r:id="rId26" o:title=""/>
                </v:shape>
                <o:OLEObject Type="Embed" ProgID="Equation.DSMT4" ShapeID="_x0000_i1036" DrawAspect="Content" ObjectID="_1647115041" r:id="rId2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580" w:dyaOrig="400">
                <v:shape id="_x0000_i1037" type="#_x0000_t75" style="width:29pt;height:20pt" o:ole="">
                  <v:imagedata r:id="rId28" o:title=""/>
                </v:shape>
                <o:OLEObject Type="Embed" ProgID="Equation.DSMT4" ShapeID="_x0000_i1037" DrawAspect="Content" ObjectID="_1647115042" r:id="rId29"/>
              </w:objec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завершення </w:t>
            </w:r>
            <w:r>
              <w:rPr>
                <w:lang w:val="uk-UA"/>
              </w:rPr>
              <w:t xml:space="preserve">обчислення </w:t>
            </w:r>
            <w:r w:rsidRPr="002A0C8C">
              <w:rPr>
                <w:lang w:val="uk-UA"/>
              </w:rPr>
              <w:t xml:space="preserve">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39" w:dyaOrig="400">
                <v:shape id="_x0000_i1038" type="#_x0000_t75" style="width:32pt;height:20pt" o:ole="">
                  <v:imagedata r:id="rId30" o:title=""/>
                </v:shape>
                <o:OLEObject Type="Embed" ProgID="Equation.DSMT4" ShapeID="_x0000_i1038" DrawAspect="Content" ObjectID="_1647115043" r:id="rId31"/>
              </w:objec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="002A5974" w:rsidRPr="002A0C8C">
              <w:rPr>
                <w:position w:val="-10"/>
                <w:lang w:val="uk-UA"/>
              </w:rPr>
              <w:object w:dxaOrig="5060" w:dyaOrig="340">
                <v:shape id="_x0000_i1039" type="#_x0000_t75" style="width:254.5pt;height:17pt" o:ole="">
                  <v:imagedata r:id="rId32" o:title=""/>
                </v:shape>
                <o:OLEObject Type="Embed" ProgID="Equation.DSMT4" ShapeID="_x0000_i1039" DrawAspect="Content" ObjectID="_1647115044" r:id="rId3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2A5974" w:rsidRPr="002A0C8C">
              <w:rPr>
                <w:position w:val="-12"/>
                <w:szCs w:val="28"/>
                <w:lang w:val="uk-UA"/>
              </w:rPr>
              <w:object w:dxaOrig="5580" w:dyaOrig="380">
                <v:shape id="_x0000_i1040" type="#_x0000_t75" style="width:279pt;height:19pt" o:ole="">
                  <v:imagedata r:id="rId34" o:title=""/>
                </v:shape>
                <o:OLEObject Type="Embed" ProgID="Equation.DSMT4" ShapeID="_x0000_i1040" DrawAspect="Content" ObjectID="_1647115045" r:id="rId3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завершення </w:t>
            </w:r>
            <w:r>
              <w:rPr>
                <w:lang w:val="uk-UA"/>
              </w:rPr>
              <w:t xml:space="preserve">обчислення </w:t>
            </w:r>
            <w:r w:rsidRPr="002A0C8C">
              <w:rPr>
                <w:lang w:val="uk-UA"/>
              </w:rPr>
              <w:t xml:space="preserve">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  <w:r w:rsidRPr="002A0C8C">
              <w:rPr>
                <w:position w:val="-14"/>
                <w:lang w:val="uk-UA"/>
              </w:rPr>
              <w:object w:dxaOrig="620" w:dyaOrig="400">
                <v:shape id="_x0000_i1041" type="#_x0000_t75" style="width:31pt;height:20pt" o:ole="">
                  <v:imagedata r:id="rId36" o:title=""/>
                </v:shape>
                <o:OLEObject Type="Embed" ProgID="Equation.DSMT4" ShapeID="_x0000_i1041" DrawAspect="Content" ObjectID="_1647115046" r:id="rId37"/>
              </w:object>
            </w:r>
          </w:p>
        </w:tc>
      </w:tr>
      <w:tr w:rsidR="00E051E6" w:rsidRPr="002A0C8C" w:rsidTr="003446A5">
        <w:tc>
          <w:tcPr>
            <w:tcW w:w="596" w:type="dxa"/>
            <w:shd w:val="clear" w:color="auto" w:fill="auto"/>
            <w:vAlign w:val="center"/>
          </w:tcPr>
          <w:p w:rsidR="00E051E6" w:rsidRPr="00E051E6" w:rsidRDefault="00E051E6" w:rsidP="003446A5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E051E6" w:rsidRDefault="00E051E6" w:rsidP="003446A5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 xml:space="preserve">Вивести </w:t>
            </w:r>
            <w:r w:rsidRPr="00E051E6">
              <w:rPr>
                <w:i/>
                <w:lang w:val="uk-UA"/>
              </w:rPr>
              <w:t>МА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3446A5">
            <w:pPr>
              <w:spacing w:after="0"/>
              <w:rPr>
                <w:lang w:val="uk-UA"/>
              </w:rPr>
            </w:pPr>
          </w:p>
        </w:tc>
      </w:tr>
    </w:tbl>
    <w:p w:rsidR="00E051E6" w:rsidRDefault="00E051E6" w:rsidP="00E051E6">
      <w:pPr>
        <w:rPr>
          <w:lang w:val="uk-UA"/>
        </w:rPr>
      </w:pPr>
    </w:p>
    <w:p w:rsidR="00E051E6" w:rsidRPr="00E051E6" w:rsidRDefault="00E051E6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0B13C9" w:rsidRPr="002A0C8C" w:rsidTr="00E051E6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B43C54" w:rsidRDefault="00B43C54" w:rsidP="00B43C54">
            <w:pPr>
              <w:spacing w:after="0" w:line="360" w:lineRule="auto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uk-UA"/>
              </w:rPr>
              <w:t>Тi</w:t>
            </w:r>
            <w:proofErr w:type="spellEnd"/>
            <w:r>
              <w:rPr>
                <w:b/>
                <w:lang w:val="uk-UA"/>
              </w:rPr>
              <w:t xml:space="preserve">, де </w:t>
            </w:r>
            <w:r w:rsidRPr="00B43C54">
              <w:rPr>
                <w:position w:val="-10"/>
                <w:lang w:val="uk-UA"/>
              </w:rPr>
              <w:object w:dxaOrig="1240" w:dyaOrig="340">
                <v:shape id="_x0000_i1042" type="#_x0000_t75" style="width:62pt;height:17pt" o:ole="">
                  <v:imagedata r:id="rId38" o:title=""/>
                </v:shape>
                <o:OLEObject Type="Embed" ProgID="Equation.DSMT4" ShapeID="_x0000_i1042" DrawAspect="Content" ObjectID="_1647115047" r:id="rId3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Default="000B13C9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Ввести дані: 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 w:rsidRPr="00E051E6">
              <w:rPr>
                <w:lang w:val="en-US"/>
              </w:rPr>
              <w:t>i</w:t>
            </w:r>
            <w:proofErr w:type="spellEnd"/>
            <w:r w:rsidRPr="00E051E6">
              <w:rPr>
                <w:lang w:val="en-US"/>
              </w:rPr>
              <w:t>=1:</w:t>
            </w:r>
            <w:r>
              <w:rPr>
                <w:i/>
                <w:lang w:val="en-US"/>
              </w:rPr>
              <w:t xml:space="preserve"> </w:t>
            </w:r>
            <w:r w:rsidR="002A0C8C" w:rsidRPr="00E051E6">
              <w:rPr>
                <w:i/>
                <w:lang w:val="uk-UA"/>
              </w:rPr>
              <w:t xml:space="preserve">e, </w:t>
            </w:r>
            <w:r w:rsidR="00683A57" w:rsidRPr="00E051E6">
              <w:rPr>
                <w:i/>
                <w:lang w:val="en-US"/>
              </w:rPr>
              <w:t>M</w:t>
            </w:r>
            <w:r w:rsidR="002A0C8C" w:rsidRPr="00E051E6">
              <w:rPr>
                <w:i/>
                <w:lang w:val="uk-UA"/>
              </w:rPr>
              <w:t>O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>
              <w:rPr>
                <w:lang w:val="en-US"/>
              </w:rPr>
              <w:t>i</w:t>
            </w:r>
            <w:proofErr w:type="spellEnd"/>
            <w:r>
              <w:rPr>
                <w:lang w:val="en-US"/>
              </w:rPr>
              <w:t>=2</w:t>
            </w:r>
            <w:r w:rsidRPr="00E051E6">
              <w:rPr>
                <w:lang w:val="en-US"/>
              </w:rPr>
              <w:t>:</w:t>
            </w:r>
            <w:r>
              <w:rPr>
                <w:i/>
                <w:lang w:val="en-US"/>
              </w:rPr>
              <w:t xml:space="preserve"> MR, MB</w:t>
            </w:r>
          </w:p>
          <w:p w:rsidR="00E051E6" w:rsidRPr="00E051E6" w:rsidRDefault="00E051E6" w:rsidP="00E051E6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>
              <w:rPr>
                <w:lang w:val="en-US"/>
              </w:rPr>
              <w:t>i</w:t>
            </w:r>
            <w:proofErr w:type="spellEnd"/>
            <w:r>
              <w:rPr>
                <w:lang w:val="en-US"/>
              </w:rPr>
              <w:t>=4</w:t>
            </w:r>
            <w:r w:rsidRPr="00E051E6">
              <w:rPr>
                <w:lang w:val="en-US"/>
              </w:rPr>
              <w:t>:</w:t>
            </w:r>
            <w:r>
              <w:rPr>
                <w:i/>
                <w:lang w:val="en-US"/>
              </w:rPr>
              <w:t xml:space="preserve"> MM, Q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B43C54" w:rsidP="00B43C54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="000B13C9" w:rsidRPr="002A0C8C">
              <w:rPr>
                <w:lang w:val="uk-UA"/>
              </w:rPr>
              <w:t xml:space="preserve"> про введення дани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160" w:dyaOrig="420">
                <v:shape id="_x0000_i1043" type="#_x0000_t75" style="width:58pt;height:21pt" o:ole="">
                  <v:imagedata r:id="rId40" o:title=""/>
                </v:shape>
                <o:OLEObject Type="Embed" ProgID="Equation.DSMT4" ShapeID="_x0000_i1043" DrawAspect="Content" ObjectID="_1647115048" r:id="rId41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 w:rsidR="00B43C54"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200" w:dyaOrig="420">
                <v:shape id="_x0000_i1044" type="#_x0000_t75" style="width:60pt;height:21pt" o:ole="">
                  <v:imagedata r:id="rId42" o:title=""/>
                </v:shape>
                <o:OLEObject Type="Embed" ProgID="Equation.DSMT4" ShapeID="_x0000_i1044" DrawAspect="Content" ObjectID="_1647115049" r:id="rId43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4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2A5974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5974">
              <w:rPr>
                <w:position w:val="-34"/>
                <w:lang w:val="uk-UA"/>
              </w:rPr>
              <w:object w:dxaOrig="1760" w:dyaOrig="820">
                <v:shape id="_x0000_i1045" type="#_x0000_t75" style="width:88pt;height:41pt" o:ole="">
                  <v:imagedata r:id="rId44" o:title=""/>
                </v:shape>
                <o:OLEObject Type="Embed" ProgID="Equation.DSMT4" ShapeID="_x0000_i1045" DrawAspect="Content" ObjectID="_1647115050" r:id="rId4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lastRenderedPageBreak/>
              <w:t>5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2A5974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position w:val="-12"/>
                <w:lang w:val="uk-UA"/>
              </w:rPr>
              <w:object w:dxaOrig="1939" w:dyaOrig="400">
                <v:shape id="_x0000_i1046" type="#_x0000_t75" style="width:97pt;height:20pt" o:ole="">
                  <v:imagedata r:id="rId46" o:title=""/>
                </v:shape>
                <o:OLEObject Type="Embed" ProgID="Equation.DSMT4" ShapeID="_x0000_i1046" DrawAspect="Content" ObjectID="_1647115051" r:id="rId4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2A5974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position w:val="-12"/>
                <w:lang w:val="uk-UA"/>
              </w:rPr>
              <w:object w:dxaOrig="1040" w:dyaOrig="380">
                <v:shape id="_x0000_i1047" type="#_x0000_t75" style="width:52pt;height:19pt" o:ole="">
                  <v:imagedata r:id="rId48" o:title=""/>
                </v:shape>
                <o:OLEObject Type="Embed" ProgID="Equation.DSMT4" ShapeID="_x0000_i1047" DrawAspect="Content" ObjectID="_1647115052" r:id="rId4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jc w:val="right"/>
              <w:rPr>
                <w:lang w:val="uk-UA"/>
              </w:rPr>
            </w:pPr>
            <w:r w:rsidRPr="002A0C8C">
              <w:rPr>
                <w:lang w:val="uk-UA"/>
              </w:rPr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</w:t>
            </w:r>
            <w:r w:rsidR="00683A57" w:rsidRPr="002A0C8C">
              <w:rPr>
                <w:lang w:val="uk-UA"/>
              </w:rPr>
              <w:t xml:space="preserve">про </w:t>
            </w:r>
            <w:r w:rsidR="00683A57"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180" w:dyaOrig="420">
                <v:shape id="_x0000_i1048" type="#_x0000_t75" style="width:59pt;height:21pt" o:ole="">
                  <v:imagedata r:id="rId50" o:title=""/>
                </v:shape>
                <o:OLEObject Type="Embed" ProgID="Equation.DSMT4" ShapeID="_x0000_i1048" DrawAspect="Content" ObjectID="_1647115053" r:id="rId51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8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завершення </w:t>
            </w:r>
            <w:r w:rsidR="004346F6">
              <w:rPr>
                <w:lang w:val="uk-UA"/>
              </w:rPr>
              <w:t xml:space="preserve">обчислення </w:t>
            </w:r>
            <w:r w:rsidR="00B43C54" w:rsidRPr="002A0C8C">
              <w:rPr>
                <w:lang w:val="uk-UA"/>
              </w:rPr>
              <w:t xml:space="preserve">в </w:t>
            </w:r>
            <w:r w:rsidR="00B43C54"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219" w:dyaOrig="420">
                <v:shape id="_x0000_i1049" type="#_x0000_t75" style="width:61pt;height:21pt" o:ole="">
                  <v:imagedata r:id="rId52" o:title=""/>
                </v:shape>
                <o:OLEObject Type="Embed" ProgID="Equation.DSMT4" ShapeID="_x0000_i1049" DrawAspect="Content" ObjectID="_1647115054" r:id="rId53"/>
              </w:objec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="002A5974" w:rsidRPr="002A0C8C">
              <w:rPr>
                <w:position w:val="-10"/>
                <w:lang w:val="uk-UA"/>
              </w:rPr>
              <w:object w:dxaOrig="4840" w:dyaOrig="340">
                <v:shape id="_x0000_i1050" type="#_x0000_t75" style="width:243pt;height:17pt" o:ole="">
                  <v:imagedata r:id="rId54" o:title=""/>
                </v:shape>
                <o:OLEObject Type="Embed" ProgID="Equation.DSMT4" ShapeID="_x0000_i1050" DrawAspect="Content" ObjectID="_1647115055" r:id="rId5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0B13C9" w:rsidP="00B43C54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2A5974" w:rsidRPr="002A0C8C">
              <w:rPr>
                <w:position w:val="-12"/>
                <w:szCs w:val="28"/>
                <w:lang w:val="uk-UA"/>
              </w:rPr>
              <w:object w:dxaOrig="5360" w:dyaOrig="380">
                <v:shape id="_x0000_i1051" type="#_x0000_t75" style="width:268pt;height:19pt" o:ole="">
                  <v:imagedata r:id="rId56" o:title=""/>
                </v:shape>
                <o:OLEObject Type="Embed" ProgID="Equation.DSMT4" ShapeID="_x0000_i1051" DrawAspect="Content" ObjectID="_1647115056" r:id="rId5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0B13C9" w:rsidP="004346F6">
            <w:pPr>
              <w:spacing w:after="0"/>
              <w:rPr>
                <w:lang w:val="uk-UA"/>
              </w:rPr>
            </w:pPr>
          </w:p>
        </w:tc>
      </w:tr>
      <w:tr w:rsidR="000B13C9" w:rsidRPr="002A0C8C" w:rsidTr="00E051E6">
        <w:tc>
          <w:tcPr>
            <w:tcW w:w="596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="000B13C9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Т3</w:t>
            </w:r>
            <w:r w:rsidR="000B13C9" w:rsidRPr="002A0C8C">
              <w:rPr>
                <w:lang w:val="uk-UA"/>
              </w:rPr>
              <w:t xml:space="preserve"> про 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B13C9" w:rsidRPr="002A0C8C" w:rsidRDefault="00B43C54" w:rsidP="004346F6">
            <w:pPr>
              <w:spacing w:after="0"/>
              <w:rPr>
                <w:lang w:val="uk-UA"/>
              </w:rPr>
            </w:pPr>
            <w:r w:rsidRPr="002A0C8C">
              <w:rPr>
                <w:position w:val="-14"/>
                <w:lang w:val="uk-UA"/>
              </w:rPr>
              <w:object w:dxaOrig="420" w:dyaOrig="400">
                <v:shape id="_x0000_i1052" type="#_x0000_t75" style="width:21pt;height:20pt" o:ole="">
                  <v:imagedata r:id="rId58" o:title=""/>
                </v:shape>
                <o:OLEObject Type="Embed" ProgID="Equation.DSMT4" ShapeID="_x0000_i1052" DrawAspect="Content" ObjectID="_1647115057" r:id="rId59"/>
              </w:object>
            </w:r>
          </w:p>
        </w:tc>
      </w:tr>
    </w:tbl>
    <w:p w:rsidR="000B13C9" w:rsidRDefault="000B13C9" w:rsidP="000B13C9"/>
    <w:p w:rsidR="00693129" w:rsidRPr="00693129" w:rsidRDefault="00693129" w:rsidP="00693129">
      <w:pPr>
        <w:pStyle w:val="3"/>
        <w:rPr>
          <w:lang w:val="uk-UA"/>
        </w:rPr>
      </w:pPr>
      <w:r>
        <w:rPr>
          <w:lang w:val="uk-UA"/>
        </w:rPr>
        <w:t>Структурна схема взаємодії потоків</w:t>
      </w:r>
    </w:p>
    <w:p w:rsidR="00693129" w:rsidRDefault="00693129" w:rsidP="000B13C9">
      <w:r>
        <w:pict>
          <v:shape id="_x0000_i1053" type="#_x0000_t75" style="width:467.5pt;height:353pt">
            <v:imagedata r:id="rId60" o:title="Lab2"/>
          </v:shape>
        </w:pict>
      </w:r>
      <w:bookmarkStart w:id="0" w:name="_GoBack"/>
      <w:bookmarkEnd w:id="0"/>
    </w:p>
    <w:p w:rsidR="007D5D9D" w:rsidRDefault="007D5D9D" w:rsidP="007D5D9D">
      <w:pPr>
        <w:pStyle w:val="3"/>
        <w:rPr>
          <w:lang w:val="uk-UA"/>
        </w:rPr>
      </w:pPr>
      <w:r>
        <w:rPr>
          <w:lang w:val="uk-UA"/>
        </w:rPr>
        <w:t>Лістинг програми</w:t>
      </w:r>
    </w:p>
    <w:p w:rsidR="007D5D9D" w:rsidRDefault="007D5D9D" w:rsidP="007D5D9D">
      <w:pPr>
        <w:pStyle w:val="4"/>
        <w:rPr>
          <w:lang w:val="en-US"/>
        </w:rPr>
      </w:pPr>
      <w:proofErr w:type="spellStart"/>
      <w:r>
        <w:rPr>
          <w:lang w:val="en-US"/>
        </w:rPr>
        <w:t>Program.cs</w:t>
      </w:r>
      <w:proofErr w:type="spellEnd"/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Collections.Generic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Threading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namespace</w:t>
      </w:r>
      <w:r w:rsidRPr="007D5D9D">
        <w:t xml:space="preserve"> OPP_Lab2</w:t>
      </w:r>
    </w:p>
    <w:p w:rsidR="007D5D9D" w:rsidRPr="007D5D9D" w:rsidRDefault="007D5D9D" w:rsidP="007D5D9D">
      <w:pPr>
        <w:pStyle w:val="a4"/>
        <w:spacing w:after="0"/>
      </w:pPr>
      <w:r w:rsidRPr="007D5D9D">
        <w:lastRenderedPageBreak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rPr>
          <w:color w:val="0000FF"/>
        </w:rPr>
        <w:t>internal</w:t>
      </w:r>
      <w:r w:rsidRPr="007D5D9D">
        <w:t xml:space="preserve"> </w:t>
      </w:r>
      <w:r w:rsidRPr="007D5D9D">
        <w:rPr>
          <w:color w:val="0000FF"/>
        </w:rPr>
        <w:t>class</w:t>
      </w:r>
      <w:r w:rsidRPr="007D5D9D">
        <w:t xml:space="preserve"> </w:t>
      </w:r>
      <w:r w:rsidRPr="007D5D9D">
        <w:rPr>
          <w:color w:val="2B91AF"/>
        </w:rPr>
        <w:t>Program</w:t>
      </w:r>
    </w:p>
    <w:p w:rsidR="007D5D9D" w:rsidRPr="007D5D9D" w:rsidRDefault="007D5D9D" w:rsidP="007D5D9D">
      <w:pPr>
        <w:pStyle w:val="a4"/>
        <w:spacing w:after="0"/>
      </w:pP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N = 8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P = 4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H = N / P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Matrix MO, MR, MB, MM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Matrix MA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Vector Z, Q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e, 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m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List&lt;Semaphore&gt; _inputSemaphore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object</w:t>
      </w:r>
      <w:r w:rsidRPr="007D5D9D">
        <w:t xml:space="preserve"> lck = </w:t>
      </w:r>
      <w:r w:rsidRPr="007D5D9D">
        <w:rPr>
          <w:color w:val="0000FF"/>
        </w:rPr>
        <w:t>new</w:t>
      </w:r>
      <w:r w:rsidRPr="007D5D9D">
        <w:t xml:space="preserve"> </w:t>
      </w:r>
      <w:r w:rsidRPr="007D5D9D">
        <w:rPr>
          <w:color w:val="0000FF"/>
        </w:rPr>
        <w:t>object</w:t>
      </w:r>
      <w:r w:rsidRPr="007D5D9D">
        <w:t>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List&lt;Semaphore&gt; _minAndSemaphore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Mutex _copyMutex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List&lt;EventWaitHandle&gt; _calculateEvent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List&lt;Thread&gt; _threads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Main(</w:t>
      </w:r>
      <w:r w:rsidRPr="007D5D9D">
        <w:rPr>
          <w:color w:val="0000FF"/>
        </w:rPr>
        <w:t>string</w:t>
      </w:r>
      <w:r w:rsidRPr="007D5D9D">
        <w:t>[] args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Console.ReadKey(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tartTime = DateTime.Now.Tick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inputSemaphores = </w:t>
      </w:r>
      <w:r w:rsidRPr="007D5D9D">
        <w:rPr>
          <w:color w:val="0000FF"/>
        </w:rPr>
        <w:t>new</w:t>
      </w:r>
      <w:r w:rsidRPr="007D5D9D">
        <w:t xml:space="preserve"> List&lt;Semaphore&gt;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minAndSemaphores = </w:t>
      </w:r>
      <w:r w:rsidRPr="007D5D9D">
        <w:rPr>
          <w:color w:val="0000FF"/>
        </w:rPr>
        <w:t>new</w:t>
      </w:r>
      <w:r w:rsidRPr="007D5D9D">
        <w:t xml:space="preserve"> List&lt;Semaphore&gt;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calculateEvents = </w:t>
      </w:r>
      <w:r w:rsidRPr="007D5D9D">
        <w:rPr>
          <w:color w:val="0000FF"/>
        </w:rPr>
        <w:t>new</w:t>
      </w:r>
      <w:r w:rsidRPr="007D5D9D">
        <w:t xml:space="preserve"> List&lt;EventWaitHandle&gt;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threads = </w:t>
      </w:r>
      <w:r w:rsidRPr="007D5D9D">
        <w:rPr>
          <w:color w:val="0000FF"/>
        </w:rPr>
        <w:t>new</w:t>
      </w:r>
      <w:r w:rsidRPr="007D5D9D">
        <w:t xml:space="preserve"> List&lt;Thread&gt;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MA = </w:t>
      </w:r>
      <w:r w:rsidRPr="007D5D9D">
        <w:rPr>
          <w:color w:val="0000FF"/>
        </w:rPr>
        <w:t>new</w:t>
      </w:r>
      <w:r w:rsidRPr="007D5D9D">
        <w:t xml:space="preserve"> Matrix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m = </w:t>
      </w:r>
      <w:r w:rsidRPr="007D5D9D">
        <w:rPr>
          <w:color w:val="0000FF"/>
        </w:rPr>
        <w:t>int</w:t>
      </w:r>
      <w:r w:rsidRPr="007D5D9D">
        <w:t>.MaxValue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P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inputSemaphores.Add(</w:t>
      </w:r>
      <w:r w:rsidRPr="007D5D9D">
        <w:rPr>
          <w:color w:val="0000FF"/>
        </w:rPr>
        <w:t>new</w:t>
      </w:r>
      <w:r w:rsidRPr="007D5D9D">
        <w:t xml:space="preserve"> Semaphore(0, P-1)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minAndSemaphores.Add(</w:t>
      </w:r>
      <w:r w:rsidRPr="007D5D9D">
        <w:rPr>
          <w:color w:val="0000FF"/>
        </w:rPr>
        <w:t>new</w:t>
      </w:r>
      <w:r w:rsidRPr="007D5D9D">
        <w:t xml:space="preserve"> Semaphore(0, P - 1)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 xml:space="preserve">_copyMutex = </w:t>
      </w:r>
      <w:r w:rsidRPr="007D5D9D">
        <w:rPr>
          <w:color w:val="0000FF"/>
        </w:rPr>
        <w:t>new</w:t>
      </w:r>
      <w:r w:rsidRPr="007D5D9D">
        <w:t xml:space="preserve"> Mutex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calculateEvents.Add(</w:t>
      </w:r>
      <w:r w:rsidRPr="007D5D9D">
        <w:rPr>
          <w:color w:val="0000FF"/>
        </w:rPr>
        <w:t>new</w:t>
      </w:r>
      <w:r w:rsidRPr="007D5D9D">
        <w:t xml:space="preserve"> AutoResetEvent(</w:t>
      </w:r>
      <w:r w:rsidRPr="007D5D9D">
        <w:rPr>
          <w:color w:val="0000FF"/>
        </w:rPr>
        <w:t>false</w:t>
      </w:r>
      <w:r w:rsidRPr="007D5D9D">
        <w:t>)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threads.Add(</w:t>
      </w:r>
      <w:r w:rsidRPr="007D5D9D">
        <w:rPr>
          <w:color w:val="0000FF"/>
        </w:rPr>
        <w:t>new</w:t>
      </w:r>
      <w:r w:rsidRPr="007D5D9D">
        <w:t xml:space="preserve"> Thread(MyTask)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P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threads[i].Start(i+1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P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threads[i].Join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endTime = DateTime.Now.Tick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totalTicks = endTime - startTime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Console.WriteLine(</w:t>
      </w:r>
      <w:r w:rsidRPr="007D5D9D">
        <w:rPr>
          <w:color w:val="A31515"/>
        </w:rPr>
        <w:t xml:space="preserve">$"N = </w:t>
      </w:r>
      <w:r w:rsidRPr="007D5D9D">
        <w:t>{N}</w:t>
      </w:r>
      <w:r w:rsidRPr="007D5D9D">
        <w:rPr>
          <w:color w:val="A31515"/>
        </w:rPr>
        <w:t xml:space="preserve">, time = </w:t>
      </w:r>
      <w:r w:rsidRPr="007D5D9D">
        <w:t>{totalTicks / 10000}</w:t>
      </w:r>
      <w:r w:rsidRPr="007D5D9D">
        <w:rPr>
          <w:color w:val="A31515"/>
        </w:rPr>
        <w:t xml:space="preserve"> ms"</w:t>
      </w:r>
      <w:r w:rsidRPr="007D5D9D">
        <w:t>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Console.ReadKey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Input(</w:t>
      </w:r>
      <w:r w:rsidRPr="007D5D9D">
        <w:rPr>
          <w:color w:val="0000FF"/>
        </w:rPr>
        <w:t>int</w:t>
      </w:r>
      <w:r w:rsidRPr="007D5D9D">
        <w:t xml:space="preserve"> taskNumber)</w:t>
      </w:r>
    </w:p>
    <w:p w:rsidR="007D5D9D" w:rsidRPr="007D5D9D" w:rsidRDefault="007D5D9D" w:rsidP="007D5D9D">
      <w:pPr>
        <w:pStyle w:val="a4"/>
        <w:spacing w:after="0"/>
      </w:pPr>
      <w:r w:rsidRPr="007D5D9D">
        <w:lastRenderedPageBreak/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switch</w:t>
      </w:r>
      <w:r w:rsidRPr="007D5D9D">
        <w:t xml:space="preserve"> (taskNumber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case</w:t>
      </w:r>
      <w:r w:rsidRPr="007D5D9D">
        <w:t xml:space="preserve"> 1: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MO = </w:t>
      </w:r>
      <w:r w:rsidRPr="007D5D9D">
        <w:rPr>
          <w:color w:val="0000FF"/>
        </w:rPr>
        <w:t>new</w:t>
      </w:r>
      <w:r w:rsidRPr="007D5D9D">
        <w:t xml:space="preserve"> Matrix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e = 1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MO.InputMatrix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break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case</w:t>
      </w:r>
      <w:r w:rsidRPr="007D5D9D">
        <w:t xml:space="preserve"> 2: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MR = </w:t>
      </w:r>
      <w:r w:rsidRPr="007D5D9D">
        <w:rPr>
          <w:color w:val="0000FF"/>
        </w:rPr>
        <w:t>new</w:t>
      </w:r>
      <w:r w:rsidRPr="007D5D9D">
        <w:t xml:space="preserve"> Matrix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MB = </w:t>
      </w:r>
      <w:r w:rsidRPr="007D5D9D">
        <w:rPr>
          <w:color w:val="0000FF"/>
        </w:rPr>
        <w:t>new</w:t>
      </w:r>
      <w:r w:rsidRPr="007D5D9D">
        <w:t xml:space="preserve"> Matrix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MR.InputMatrix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MB.InputMatrix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break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case</w:t>
      </w:r>
      <w:r w:rsidRPr="007D5D9D">
        <w:t xml:space="preserve"> 3: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Z = </w:t>
      </w:r>
      <w:r w:rsidRPr="007D5D9D">
        <w:rPr>
          <w:color w:val="0000FF"/>
        </w:rPr>
        <w:t>new</w:t>
      </w:r>
      <w:r w:rsidRPr="007D5D9D">
        <w:t xml:space="preserve"> Vector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Z.InputVector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break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case</w:t>
      </w:r>
      <w:r w:rsidRPr="007D5D9D">
        <w:t xml:space="preserve"> 4: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MM = </w:t>
      </w:r>
      <w:r w:rsidRPr="007D5D9D">
        <w:rPr>
          <w:color w:val="0000FF"/>
        </w:rPr>
        <w:t>new</w:t>
      </w:r>
      <w:r w:rsidRPr="007D5D9D">
        <w:t xml:space="preserve"> Matrix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MM.InputMatrix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 xml:space="preserve">Q = </w:t>
      </w:r>
      <w:r w:rsidRPr="007D5D9D">
        <w:rPr>
          <w:color w:val="0000FF"/>
        </w:rPr>
        <w:t>new</w:t>
      </w:r>
      <w:r w:rsidRPr="007D5D9D">
        <w:t xml:space="preserve"> Vector(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Q.InputVector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break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MinAndProduct(</w:t>
      </w:r>
      <w:r w:rsidRPr="007D5D9D">
        <w:rPr>
          <w:color w:val="0000FF"/>
        </w:rPr>
        <w:t>int</w:t>
      </w:r>
      <w:r w:rsidRPr="007D5D9D">
        <w:t xml:space="preserve"> taskNumber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Zi = Z.GetSubVector((taskNumber - 1) * H, H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Qi = Q.GetSubVector((taskNumber - 1) * H, H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mi = Zi.Min(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lock</w:t>
      </w:r>
      <w:r w:rsidRPr="007D5D9D">
        <w:t xml:space="preserve"> (lck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m = m &gt; mi ? mi : m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i = 0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H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si += Zi[i] * Qi[i]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lock</w:t>
      </w:r>
      <w:r w:rsidRPr="007D5D9D">
        <w:t xml:space="preserve"> (lck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s += si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stat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Calculate(</w:t>
      </w:r>
      <w:r w:rsidRPr="007D5D9D">
        <w:rPr>
          <w:color w:val="0000FF"/>
        </w:rPr>
        <w:t>int</w:t>
      </w:r>
      <w:r w:rsidRPr="007D5D9D">
        <w:t xml:space="preserve"> taskNumber, </w:t>
      </w:r>
      <w:r w:rsidRPr="007D5D9D">
        <w:rPr>
          <w:color w:val="0000FF"/>
        </w:rPr>
        <w:t>int</w:t>
      </w:r>
      <w:r w:rsidRPr="007D5D9D">
        <w:t xml:space="preserve"> ei, </w:t>
      </w:r>
      <w:r w:rsidRPr="007D5D9D">
        <w:rPr>
          <w:color w:val="0000FF"/>
        </w:rPr>
        <w:t>int</w:t>
      </w:r>
      <w:r w:rsidRPr="007D5D9D">
        <w:t xml:space="preserve"> mi, Matrix MOi, </w:t>
      </w:r>
      <w:r w:rsidRPr="007D5D9D">
        <w:rPr>
          <w:color w:val="0000FF"/>
        </w:rPr>
        <w:t>int</w:t>
      </w:r>
      <w:r w:rsidRPr="007D5D9D">
        <w:t xml:space="preserve"> si, Matrix MRi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8000"/>
        </w:rPr>
        <w:t>// MAH = ei * mi * (MOi * MBH ) + si * (MRi * MDH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N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lastRenderedPageBreak/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j = (taskNumber - 1) * H; j &lt; taskNumber * H; j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um1 = 0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um2 = 0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k = 0; k &lt; N; k++)</w:t>
      </w:r>
    </w:p>
    <w:p w:rsid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</w:r>
      <w:r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  <w:t>sum1 += MOi[i][k] * MB[k][j]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  <w:t>sum2 += MRi[i][k] * MM[k][j]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>
        <w:tab/>
        <w:t>MA[i][j] = ei * mi * sum1 + si * sum2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rPr>
          <w:color w:val="0000FF"/>
        </w:rPr>
        <w:t>private</w:t>
      </w:r>
      <w:r>
        <w:t xml:space="preserve"> </w:t>
      </w:r>
      <w:r>
        <w:rPr>
          <w:color w:val="0000FF"/>
        </w:rPr>
        <w:t>static</w:t>
      </w:r>
      <w:r>
        <w:t xml:space="preserve"> </w:t>
      </w:r>
      <w:r>
        <w:rPr>
          <w:color w:val="0000FF"/>
        </w:rPr>
        <w:t>void</w:t>
      </w:r>
      <w:r>
        <w:t xml:space="preserve"> MyTask(</w:t>
      </w:r>
      <w:r>
        <w:rPr>
          <w:color w:val="0000FF"/>
        </w:rPr>
        <w:t>object</w:t>
      </w:r>
      <w:r>
        <w:t xml:space="preserve"> num)</w:t>
      </w:r>
    </w:p>
    <w:p w:rsidR="007D5D9D" w:rsidRDefault="007D5D9D" w:rsidP="007D5D9D">
      <w:pPr>
        <w:pStyle w:val="a4"/>
        <w:spacing w:after="0"/>
      </w:pPr>
      <w:r>
        <w:tab/>
      </w:r>
      <w:r>
        <w:tab/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00FF"/>
        </w:rPr>
        <w:t>var</w:t>
      </w:r>
      <w:r>
        <w:t xml:space="preserve"> taskNumber = (</w:t>
      </w:r>
      <w:r>
        <w:rPr>
          <w:color w:val="0000FF"/>
        </w:rPr>
        <w:t>int</w:t>
      </w:r>
      <w:r>
        <w:t>)num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Console.WriteLine(</w:t>
      </w:r>
      <w:r>
        <w:rPr>
          <w:color w:val="A31515"/>
        </w:rPr>
        <w:t>$"T</w:t>
      </w:r>
      <w:r>
        <w:t>{taskNumber}</w:t>
      </w:r>
      <w:r>
        <w:rPr>
          <w:color w:val="A31515"/>
        </w:rPr>
        <w:t xml:space="preserve"> start"</w:t>
      </w:r>
      <w:r>
        <w:t>);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00FF"/>
        </w:rPr>
        <w:t>var</w:t>
      </w:r>
      <w:r>
        <w:t xml:space="preserve"> otherTasksNumbers = </w:t>
      </w:r>
      <w:r>
        <w:rPr>
          <w:color w:val="0000FF"/>
        </w:rPr>
        <w:t>new</w:t>
      </w:r>
      <w:r>
        <w:t xml:space="preserve"> List&lt;</w:t>
      </w:r>
      <w:r>
        <w:rPr>
          <w:color w:val="0000FF"/>
        </w:rPr>
        <w:t>int</w:t>
      </w:r>
      <w:r>
        <w:t>&gt; { 1, 2, 3, 4 }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otherTasksNumbers.Remove(taskNumber);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Input(taskNumber);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_inputSemaphores[taskNumber - 1].Release(P - 1)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00FF"/>
        </w:rPr>
        <w:t>foreach</w:t>
      </w:r>
      <w:r>
        <w:t xml:space="preserve"> (var otherTasksNumber </w:t>
      </w:r>
      <w:r>
        <w:rPr>
          <w:color w:val="0000FF"/>
        </w:rPr>
        <w:t>in</w:t>
      </w:r>
      <w:r>
        <w:t xml:space="preserve"> otherTasksNumbers)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  <w:t>_inputSemaphores[otherTasksNumber - 1].WaitOne()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8000"/>
        </w:rPr>
        <w:t>// Calculate m = min(Z) та d = Z * Q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MinAndProduct(taskNumber);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_minAndSemaphores[taskNumber - 1].Release(P - 1)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00FF"/>
        </w:rPr>
        <w:t>foreach</w:t>
      </w:r>
      <w:r>
        <w:t xml:space="preserve"> (var otherTasksNumber </w:t>
      </w:r>
      <w:r>
        <w:rPr>
          <w:color w:val="0000FF"/>
        </w:rPr>
        <w:t>in</w:t>
      </w:r>
      <w:r>
        <w:t xml:space="preserve"> otherTasksNumbers)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  <w:t>_minAndSemaphores[otherTasksNumber - 1].WaitOne()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}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00FF"/>
        </w:rPr>
        <w:t>int</w:t>
      </w:r>
      <w:r>
        <w:t xml:space="preserve"> ei, mi, si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Matrix MOi, MRi;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rPr>
          <w:color w:val="008000"/>
        </w:rPr>
        <w:t>// Copy common data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_copyMutex.WaitOne();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  <w:t>ei = e;</w:t>
      </w:r>
    </w:p>
    <w:p w:rsidR="007D5D9D" w:rsidRP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 w:rsidRPr="007D5D9D">
        <w:t>mi = m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 xml:space="preserve">MOi = </w:t>
      </w:r>
      <w:r w:rsidRPr="007D5D9D">
        <w:rPr>
          <w:color w:val="0000FF"/>
        </w:rPr>
        <w:t>new</w:t>
      </w:r>
      <w:r w:rsidRPr="007D5D9D">
        <w:t xml:space="preserve"> Matrix(MO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si = s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 xml:space="preserve">MRi = </w:t>
      </w:r>
      <w:r w:rsidRPr="007D5D9D">
        <w:rPr>
          <w:color w:val="0000FF"/>
        </w:rPr>
        <w:t>new</w:t>
      </w:r>
      <w:r w:rsidRPr="007D5D9D">
        <w:t xml:space="preserve"> Matrix(MR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_copyMutex.ReleaseMutex(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8000"/>
        </w:rPr>
        <w:t>// Calculate MAH = ei * mi * (MOi * MBH ) + si * (MRi * MDH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Calculate(taskNumber, ei, mi, MOi, si, MRi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if</w:t>
      </w:r>
      <w:r w:rsidRPr="007D5D9D">
        <w:t xml:space="preserve"> (taskNumber == 3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lastRenderedPageBreak/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each</w:t>
      </w:r>
      <w:r w:rsidRPr="007D5D9D">
        <w:t xml:space="preserve"> (var otherTasksNumber </w:t>
      </w:r>
      <w:r w:rsidRPr="007D5D9D">
        <w:rPr>
          <w:color w:val="0000FF"/>
        </w:rPr>
        <w:t>in</w:t>
      </w:r>
      <w:r w:rsidRPr="007D5D9D">
        <w:t xml:space="preserve"> otherTasksNumbers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_calculateEvents[otherTasksNumber - 1].WaitOne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if</w:t>
      </w:r>
      <w:r w:rsidRPr="007D5D9D">
        <w:t xml:space="preserve"> (N &lt;= 8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</w:r>
      <w:r w:rsidRPr="007D5D9D">
        <w:tab/>
        <w:t>Console.WriteLine(MA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else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calculateEvents[taskNumber - 1].Set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Console.WriteLine(</w:t>
      </w:r>
      <w:r w:rsidRPr="007D5D9D">
        <w:rPr>
          <w:color w:val="A31515"/>
        </w:rPr>
        <w:t>$"T</w:t>
      </w:r>
      <w:r w:rsidRPr="007D5D9D">
        <w:t>{taskNumber}</w:t>
      </w:r>
      <w:r w:rsidRPr="007D5D9D">
        <w:rPr>
          <w:color w:val="A31515"/>
        </w:rPr>
        <w:t xml:space="preserve"> end"</w:t>
      </w:r>
      <w:r w:rsidRPr="007D5D9D">
        <w:t>);</w:t>
      </w:r>
    </w:p>
    <w:p w:rsid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>
        <w:t>}</w:t>
      </w:r>
    </w:p>
    <w:p w:rsidR="007D5D9D" w:rsidRDefault="007D5D9D" w:rsidP="007D5D9D">
      <w:pPr>
        <w:pStyle w:val="a4"/>
        <w:spacing w:after="0"/>
      </w:pPr>
      <w:r>
        <w:tab/>
        <w:t>}</w:t>
      </w:r>
    </w:p>
    <w:p w:rsidR="007D5D9D" w:rsidRDefault="007D5D9D" w:rsidP="007D5D9D">
      <w:pPr>
        <w:pStyle w:val="a4"/>
        <w:spacing w:after="0"/>
      </w:pPr>
      <w:r>
        <w:t>}</w:t>
      </w:r>
    </w:p>
    <w:p w:rsidR="007D5D9D" w:rsidRDefault="007D5D9D" w:rsidP="007D5D9D">
      <w:pPr>
        <w:rPr>
          <w:lang w:val="en-US"/>
        </w:rPr>
      </w:pPr>
    </w:p>
    <w:p w:rsidR="007D5D9D" w:rsidRDefault="007D5D9D" w:rsidP="007D5D9D">
      <w:pPr>
        <w:pStyle w:val="4"/>
        <w:rPr>
          <w:lang w:val="en-US"/>
        </w:rPr>
      </w:pPr>
      <w:proofErr w:type="spellStart"/>
      <w:r>
        <w:rPr>
          <w:lang w:val="en-US"/>
        </w:rPr>
        <w:t>Vector.cs</w:t>
      </w:r>
      <w:proofErr w:type="spellEnd"/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Collections.Generic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Linq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Text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namespace</w:t>
      </w:r>
      <w:r w:rsidRPr="007D5D9D">
        <w:t xml:space="preserve"> OPP_Lab2</w:t>
      </w:r>
    </w:p>
    <w:p w:rsidR="007D5D9D" w:rsidRPr="007D5D9D" w:rsidRDefault="007D5D9D" w:rsidP="007D5D9D">
      <w:pPr>
        <w:pStyle w:val="a4"/>
        <w:spacing w:after="0"/>
      </w:pPr>
      <w:r w:rsidRPr="007D5D9D"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class</w:t>
      </w:r>
      <w:r w:rsidRPr="007D5D9D">
        <w:t xml:space="preserve"> </w:t>
      </w:r>
      <w:r w:rsidRPr="007D5D9D">
        <w:rPr>
          <w:color w:val="2B91AF"/>
        </w:rPr>
        <w:t>Vector</w:t>
      </w:r>
    </w:p>
    <w:p w:rsidR="007D5D9D" w:rsidRPr="007D5D9D" w:rsidRDefault="007D5D9D" w:rsidP="007D5D9D">
      <w:pPr>
        <w:pStyle w:val="a4"/>
        <w:spacing w:after="0"/>
      </w:pP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readonly</w:t>
      </w:r>
      <w:r w:rsidRPr="007D5D9D">
        <w:t xml:space="preserve"> List&lt;</w:t>
      </w:r>
      <w:r w:rsidRPr="007D5D9D">
        <w:rPr>
          <w:color w:val="0000FF"/>
        </w:rPr>
        <w:t>int</w:t>
      </w:r>
      <w:r w:rsidRPr="007D5D9D">
        <w:t>&gt; _vector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Length =&gt; _vector.Count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Vector(</w:t>
      </w:r>
      <w:r w:rsidRPr="007D5D9D">
        <w:rPr>
          <w:color w:val="0000FF"/>
        </w:rPr>
        <w:t>int</w:t>
      </w:r>
      <w:r w:rsidRPr="007D5D9D">
        <w:t xml:space="preserve"> length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vector = </w:t>
      </w:r>
      <w:r w:rsidRPr="007D5D9D">
        <w:rPr>
          <w:color w:val="0000FF"/>
        </w:rPr>
        <w:t>new</w:t>
      </w:r>
      <w:r w:rsidRPr="007D5D9D">
        <w:t xml:space="preserve"> List&lt;</w:t>
      </w:r>
      <w:r w:rsidRPr="007D5D9D">
        <w:rPr>
          <w:color w:val="0000FF"/>
        </w:rPr>
        <w:t>int</w:t>
      </w:r>
      <w:r w:rsidRPr="007D5D9D">
        <w:t>&gt;(length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length; i++)</w:t>
      </w:r>
    </w:p>
    <w:p w:rsid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>
        <w:t>{</w:t>
      </w:r>
    </w:p>
    <w:p w:rsid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  <w:t>_vector.Add(0);</w:t>
      </w:r>
    </w:p>
    <w:p w:rsidR="007D5D9D" w:rsidRP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 w:rsidRPr="007D5D9D"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Vector(Vector other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vector = </w:t>
      </w:r>
      <w:r w:rsidRPr="007D5D9D">
        <w:rPr>
          <w:color w:val="0000FF"/>
        </w:rPr>
        <w:t>new</w:t>
      </w:r>
      <w:r w:rsidRPr="007D5D9D">
        <w:t xml:space="preserve"> List&lt;</w:t>
      </w:r>
      <w:r w:rsidRPr="007D5D9D">
        <w:rPr>
          <w:color w:val="0000FF"/>
        </w:rPr>
        <w:t>int</w:t>
      </w:r>
      <w:r w:rsidRPr="007D5D9D">
        <w:t>&gt;(other._vector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Vector(IEnumerable&lt;</w:t>
      </w:r>
      <w:r w:rsidRPr="007D5D9D">
        <w:rPr>
          <w:color w:val="0000FF"/>
        </w:rPr>
        <w:t>int</w:t>
      </w:r>
      <w:r w:rsidRPr="007D5D9D">
        <w:t>&gt; vector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vector = </w:t>
      </w:r>
      <w:r w:rsidRPr="007D5D9D">
        <w:rPr>
          <w:color w:val="0000FF"/>
        </w:rPr>
        <w:t>new</w:t>
      </w:r>
      <w:r w:rsidRPr="007D5D9D">
        <w:t xml:space="preserve"> List&lt;</w:t>
      </w:r>
      <w:r w:rsidRPr="007D5D9D">
        <w:rPr>
          <w:color w:val="0000FF"/>
        </w:rPr>
        <w:t>int</w:t>
      </w:r>
      <w:r w:rsidRPr="007D5D9D">
        <w:t>&gt;(vector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Vector GetSubVector(</w:t>
      </w:r>
      <w:r w:rsidRPr="007D5D9D">
        <w:rPr>
          <w:color w:val="0000FF"/>
        </w:rPr>
        <w:t>int</w:t>
      </w:r>
      <w:r w:rsidRPr="007D5D9D">
        <w:t xml:space="preserve"> index, </w:t>
      </w:r>
      <w:r w:rsidRPr="007D5D9D">
        <w:rPr>
          <w:color w:val="0000FF"/>
        </w:rPr>
        <w:t>int</w:t>
      </w:r>
      <w:r w:rsidRPr="007D5D9D">
        <w:t xml:space="preserve"> length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result = </w:t>
      </w:r>
      <w:r w:rsidRPr="007D5D9D">
        <w:rPr>
          <w:color w:val="0000FF"/>
        </w:rPr>
        <w:t>new</w:t>
      </w:r>
      <w:r w:rsidRPr="007D5D9D">
        <w:t xml:space="preserve"> Vector(</w:t>
      </w:r>
      <w:r w:rsidRPr="007D5D9D">
        <w:rPr>
          <w:color w:val="0000FF"/>
        </w:rPr>
        <w:t>new</w:t>
      </w:r>
      <w:r w:rsidRPr="007D5D9D">
        <w:t xml:space="preserve"> List&lt;</w:t>
      </w:r>
      <w:r w:rsidRPr="007D5D9D">
        <w:rPr>
          <w:color w:val="0000FF"/>
        </w:rPr>
        <w:t>int</w:t>
      </w:r>
      <w:r w:rsidRPr="007D5D9D">
        <w:t>&gt;(_vector.GetRange(index, length))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return</w:t>
      </w:r>
      <w:r w:rsidRPr="007D5D9D">
        <w:t xml:space="preserve"> result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Min() =&gt; _vector.Min()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lastRenderedPageBreak/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InputVector(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Length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vector[i] = 1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</w:t>
      </w:r>
      <w:r w:rsidRPr="007D5D9D">
        <w:rPr>
          <w:color w:val="0000FF"/>
        </w:rPr>
        <w:t>this</w:t>
      </w:r>
      <w:r w:rsidRPr="007D5D9D">
        <w:t>[</w:t>
      </w:r>
      <w:r w:rsidRPr="007D5D9D">
        <w:rPr>
          <w:color w:val="0000FF"/>
        </w:rPr>
        <w:t>int</w:t>
      </w:r>
      <w:r w:rsidRPr="007D5D9D">
        <w:t xml:space="preserve"> i]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get</w:t>
      </w:r>
      <w:r w:rsidRPr="007D5D9D">
        <w:t xml:space="preserve"> =&gt; _vector[i]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set</w:t>
      </w:r>
      <w:r w:rsidRPr="007D5D9D">
        <w:t xml:space="preserve"> =&gt; _vector[i] = value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override</w:t>
      </w:r>
      <w:r w:rsidRPr="007D5D9D">
        <w:t xml:space="preserve"> </w:t>
      </w:r>
      <w:r w:rsidRPr="007D5D9D">
        <w:rPr>
          <w:color w:val="0000FF"/>
        </w:rPr>
        <w:t>string</w:t>
      </w:r>
      <w:r w:rsidRPr="007D5D9D">
        <w:t xml:space="preserve"> ToString(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 = </w:t>
      </w:r>
      <w:r w:rsidRPr="007D5D9D">
        <w:rPr>
          <w:color w:val="A31515"/>
        </w:rPr>
        <w:t>""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Length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 xml:space="preserve">s += </w:t>
      </w:r>
      <w:r w:rsidRPr="007D5D9D">
        <w:rPr>
          <w:color w:val="A31515"/>
        </w:rPr>
        <w:t>$"</w:t>
      </w:r>
      <w:r w:rsidRPr="007D5D9D">
        <w:t>{_vector[i]}</w:t>
      </w:r>
      <w:r w:rsidRPr="007D5D9D">
        <w:rPr>
          <w:color w:val="A31515"/>
        </w:rPr>
        <w:t xml:space="preserve">  "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return</w:t>
      </w:r>
      <w:r w:rsidRPr="007D5D9D">
        <w:t xml:space="preserve"> s;</w:t>
      </w:r>
    </w:p>
    <w:p w:rsid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>
        <w:t>}</w:t>
      </w:r>
    </w:p>
    <w:p w:rsidR="007D5D9D" w:rsidRDefault="007D5D9D" w:rsidP="007D5D9D">
      <w:pPr>
        <w:pStyle w:val="a4"/>
        <w:spacing w:after="0"/>
      </w:pPr>
      <w:r>
        <w:tab/>
        <w:t>}</w:t>
      </w:r>
    </w:p>
    <w:p w:rsidR="007D5D9D" w:rsidRDefault="007D5D9D" w:rsidP="007D5D9D">
      <w:pPr>
        <w:pStyle w:val="a4"/>
        <w:spacing w:after="0"/>
      </w:pPr>
      <w:r>
        <w:t>}</w:t>
      </w:r>
    </w:p>
    <w:p w:rsidR="007D5D9D" w:rsidRDefault="007D5D9D" w:rsidP="007D5D9D">
      <w:pPr>
        <w:pStyle w:val="a4"/>
        <w:spacing w:after="0"/>
      </w:pPr>
    </w:p>
    <w:p w:rsidR="007D5D9D" w:rsidRDefault="007D5D9D" w:rsidP="007D5D9D">
      <w:pPr>
        <w:pStyle w:val="4"/>
        <w:rPr>
          <w:lang w:val="en-US"/>
        </w:rPr>
      </w:pPr>
      <w:proofErr w:type="spellStart"/>
      <w:r>
        <w:rPr>
          <w:lang w:val="en-US"/>
        </w:rPr>
        <w:t>Matrix.cs</w:t>
      </w:r>
      <w:proofErr w:type="spellEnd"/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Collections.Generic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Linq;</w:t>
      </w: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using</w:t>
      </w:r>
      <w:r w:rsidRPr="007D5D9D">
        <w:t xml:space="preserve"> System.Text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rPr>
          <w:color w:val="0000FF"/>
        </w:rPr>
        <w:t>namespace</w:t>
      </w:r>
      <w:r w:rsidRPr="007D5D9D">
        <w:t xml:space="preserve"> OPP_Lab2</w:t>
      </w:r>
    </w:p>
    <w:p w:rsidR="007D5D9D" w:rsidRPr="007D5D9D" w:rsidRDefault="007D5D9D" w:rsidP="007D5D9D">
      <w:pPr>
        <w:pStyle w:val="a4"/>
        <w:spacing w:after="0"/>
      </w:pPr>
      <w:r w:rsidRPr="007D5D9D"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class</w:t>
      </w:r>
      <w:r w:rsidRPr="007D5D9D">
        <w:t xml:space="preserve"> </w:t>
      </w:r>
      <w:r w:rsidRPr="007D5D9D">
        <w:rPr>
          <w:color w:val="2B91AF"/>
        </w:rPr>
        <w:t>Matrix</w:t>
      </w:r>
    </w:p>
    <w:p w:rsidR="007D5D9D" w:rsidRPr="007D5D9D" w:rsidRDefault="007D5D9D" w:rsidP="007D5D9D">
      <w:pPr>
        <w:pStyle w:val="a4"/>
        <w:spacing w:after="0"/>
      </w:pP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rivate</w:t>
      </w:r>
      <w:r w:rsidRPr="007D5D9D">
        <w:t xml:space="preserve"> </w:t>
      </w:r>
      <w:r w:rsidRPr="007D5D9D">
        <w:rPr>
          <w:color w:val="0000FF"/>
        </w:rPr>
        <w:t>readonly</w:t>
      </w:r>
      <w:r w:rsidRPr="007D5D9D">
        <w:t xml:space="preserve"> List&lt;Vector&gt; _matrix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Length =&gt; _matrix.Count;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Matrix(</w:t>
      </w:r>
      <w:r w:rsidRPr="007D5D9D">
        <w:rPr>
          <w:color w:val="0000FF"/>
        </w:rPr>
        <w:t>int</w:t>
      </w:r>
      <w:r w:rsidRPr="007D5D9D">
        <w:t xml:space="preserve"> len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matrix = </w:t>
      </w:r>
      <w:r w:rsidRPr="007D5D9D">
        <w:rPr>
          <w:color w:val="0000FF"/>
        </w:rPr>
        <w:t>new</w:t>
      </w:r>
      <w:r w:rsidRPr="007D5D9D">
        <w:t xml:space="preserve"> List&lt;Vector&gt;(len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len; i++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matrix.Add(</w:t>
      </w:r>
      <w:r w:rsidRPr="007D5D9D">
        <w:rPr>
          <w:color w:val="0000FF"/>
        </w:rPr>
        <w:t>new</w:t>
      </w:r>
      <w:r w:rsidRPr="007D5D9D">
        <w:t xml:space="preserve"> Vector(len)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Matrix(List&lt;Vector&gt; matrix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matrix = </w:t>
      </w:r>
      <w:r w:rsidRPr="007D5D9D">
        <w:rPr>
          <w:color w:val="0000FF"/>
        </w:rPr>
        <w:t>new</w:t>
      </w:r>
      <w:r w:rsidRPr="007D5D9D">
        <w:t xml:space="preserve"> List&lt;Vector&gt;(matrix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Matrix(Matrix mat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 xml:space="preserve">_matrix = </w:t>
      </w:r>
      <w:r w:rsidRPr="007D5D9D">
        <w:rPr>
          <w:color w:val="0000FF"/>
        </w:rPr>
        <w:t>new</w:t>
      </w:r>
      <w:r w:rsidRPr="007D5D9D">
        <w:t xml:space="preserve"> List&lt;Vector&gt;(mat._matrix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void</w:t>
      </w:r>
      <w:r w:rsidRPr="007D5D9D">
        <w:t xml:space="preserve"> InputMatrix(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</w:t>
      </w:r>
      <w:r w:rsidRPr="007D5D9D">
        <w:t xml:space="preserve"> (</w:t>
      </w:r>
      <w:r w:rsidRPr="007D5D9D">
        <w:rPr>
          <w:color w:val="0000FF"/>
        </w:rPr>
        <w:t>var</w:t>
      </w:r>
      <w:r w:rsidRPr="007D5D9D">
        <w:t xml:space="preserve"> i = 0; i &lt; Length; i++)</w:t>
      </w:r>
    </w:p>
    <w:p w:rsidR="007D5D9D" w:rsidRDefault="007D5D9D" w:rsidP="007D5D9D">
      <w:pPr>
        <w:pStyle w:val="a4"/>
        <w:spacing w:after="0"/>
      </w:pPr>
      <w:r w:rsidRPr="007D5D9D">
        <w:lastRenderedPageBreak/>
        <w:tab/>
      </w:r>
      <w:r w:rsidRPr="007D5D9D">
        <w:tab/>
      </w:r>
      <w:r w:rsidRPr="007D5D9D">
        <w:tab/>
      </w:r>
      <w:r>
        <w:t>{</w:t>
      </w:r>
    </w:p>
    <w:p w:rsidR="007D5D9D" w:rsidRPr="007D5D9D" w:rsidRDefault="007D5D9D" w:rsidP="007D5D9D">
      <w:pPr>
        <w:pStyle w:val="a4"/>
        <w:spacing w:after="0"/>
      </w:pPr>
      <w:r>
        <w:tab/>
      </w:r>
      <w:r>
        <w:tab/>
      </w:r>
      <w:r>
        <w:tab/>
      </w:r>
      <w:r>
        <w:tab/>
      </w:r>
      <w:r w:rsidRPr="007D5D9D">
        <w:t xml:space="preserve">_matrix[i] = </w:t>
      </w:r>
      <w:r w:rsidRPr="007D5D9D">
        <w:rPr>
          <w:color w:val="0000FF"/>
        </w:rPr>
        <w:t>new</w:t>
      </w:r>
      <w:r w:rsidRPr="007D5D9D">
        <w:t xml:space="preserve"> Vector(_matrix.Count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>_matrix[i].InputVector()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int</w:t>
      </w:r>
      <w:r w:rsidRPr="007D5D9D">
        <w:t xml:space="preserve"> </w:t>
      </w:r>
      <w:r w:rsidRPr="007D5D9D">
        <w:rPr>
          <w:color w:val="0000FF"/>
        </w:rPr>
        <w:t>this</w:t>
      </w:r>
      <w:r w:rsidRPr="007D5D9D">
        <w:t>[</w:t>
      </w:r>
      <w:r w:rsidRPr="007D5D9D">
        <w:rPr>
          <w:color w:val="0000FF"/>
        </w:rPr>
        <w:t>int</w:t>
      </w:r>
      <w:r w:rsidRPr="007D5D9D">
        <w:t xml:space="preserve"> i, </w:t>
      </w:r>
      <w:r w:rsidRPr="007D5D9D">
        <w:rPr>
          <w:color w:val="0000FF"/>
        </w:rPr>
        <w:t>int</w:t>
      </w:r>
      <w:r w:rsidRPr="007D5D9D">
        <w:t xml:space="preserve"> j]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get</w:t>
      </w:r>
      <w:r w:rsidRPr="007D5D9D">
        <w:t xml:space="preserve"> =&gt; _matrix[i][j]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set</w:t>
      </w:r>
      <w:r w:rsidRPr="007D5D9D">
        <w:t xml:space="preserve"> =&gt; _matrix[i][j] = value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Vector </w:t>
      </w:r>
      <w:r w:rsidRPr="007D5D9D">
        <w:rPr>
          <w:color w:val="0000FF"/>
        </w:rPr>
        <w:t>this</w:t>
      </w:r>
      <w:r w:rsidRPr="007D5D9D">
        <w:t>[</w:t>
      </w:r>
      <w:r w:rsidRPr="007D5D9D">
        <w:rPr>
          <w:color w:val="0000FF"/>
        </w:rPr>
        <w:t>int</w:t>
      </w:r>
      <w:r w:rsidRPr="007D5D9D">
        <w:t xml:space="preserve"> i]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get</w:t>
      </w:r>
      <w:r w:rsidRPr="007D5D9D">
        <w:t xml:space="preserve"> =&gt; _matrix[i]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set</w:t>
      </w:r>
      <w:r w:rsidRPr="007D5D9D">
        <w:t xml:space="preserve"> =&gt; _matrix[i]= value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rPr>
          <w:color w:val="0000FF"/>
        </w:rPr>
        <w:t>public</w:t>
      </w:r>
      <w:r w:rsidRPr="007D5D9D">
        <w:t xml:space="preserve"> </w:t>
      </w:r>
      <w:r w:rsidRPr="007D5D9D">
        <w:rPr>
          <w:color w:val="0000FF"/>
        </w:rPr>
        <w:t>override</w:t>
      </w:r>
      <w:r w:rsidRPr="007D5D9D">
        <w:t xml:space="preserve"> </w:t>
      </w:r>
      <w:r w:rsidRPr="007D5D9D">
        <w:rPr>
          <w:color w:val="0000FF"/>
        </w:rPr>
        <w:t>string</w:t>
      </w:r>
      <w:r w:rsidRPr="007D5D9D">
        <w:t xml:space="preserve"> ToString(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var</w:t>
      </w:r>
      <w:r w:rsidRPr="007D5D9D">
        <w:t xml:space="preserve"> s = </w:t>
      </w:r>
      <w:r w:rsidRPr="007D5D9D">
        <w:rPr>
          <w:color w:val="A31515"/>
        </w:rPr>
        <w:t>""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foreach</w:t>
      </w:r>
      <w:r w:rsidRPr="007D5D9D">
        <w:t xml:space="preserve"> (var vector </w:t>
      </w:r>
      <w:r w:rsidRPr="007D5D9D">
        <w:rPr>
          <w:color w:val="0000FF"/>
        </w:rPr>
        <w:t>in</w:t>
      </w:r>
      <w:r w:rsidRPr="007D5D9D">
        <w:t xml:space="preserve"> _matrix)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{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tab/>
        <w:t xml:space="preserve">s += </w:t>
      </w:r>
      <w:r w:rsidRPr="007D5D9D">
        <w:rPr>
          <w:color w:val="A31515"/>
        </w:rPr>
        <w:t>$"</w:t>
      </w:r>
      <w:r w:rsidRPr="007D5D9D">
        <w:t>{vector}</w:t>
      </w:r>
      <w:r w:rsidRPr="007D5D9D">
        <w:rPr>
          <w:color w:val="FF007F"/>
        </w:rPr>
        <w:t>\n</w:t>
      </w:r>
      <w:r w:rsidRPr="007D5D9D">
        <w:rPr>
          <w:color w:val="A31515"/>
        </w:rPr>
        <w:t>"</w:t>
      </w:r>
      <w:r w:rsidRPr="007D5D9D">
        <w:t>;</w:t>
      </w: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  <w:t>}</w:t>
      </w:r>
    </w:p>
    <w:p w:rsidR="007D5D9D" w:rsidRPr="007D5D9D" w:rsidRDefault="007D5D9D" w:rsidP="007D5D9D">
      <w:pPr>
        <w:pStyle w:val="a4"/>
        <w:spacing w:after="0"/>
      </w:pPr>
    </w:p>
    <w:p w:rsidR="007D5D9D" w:rsidRP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 w:rsidRPr="007D5D9D">
        <w:tab/>
      </w:r>
      <w:r w:rsidRPr="007D5D9D">
        <w:rPr>
          <w:color w:val="0000FF"/>
        </w:rPr>
        <w:t>return</w:t>
      </w:r>
      <w:r w:rsidRPr="007D5D9D">
        <w:t xml:space="preserve"> s;</w:t>
      </w:r>
    </w:p>
    <w:p w:rsidR="007D5D9D" w:rsidRDefault="007D5D9D" w:rsidP="007D5D9D">
      <w:pPr>
        <w:pStyle w:val="a4"/>
        <w:spacing w:after="0"/>
      </w:pPr>
      <w:r w:rsidRPr="007D5D9D">
        <w:tab/>
      </w:r>
      <w:r w:rsidRPr="007D5D9D">
        <w:tab/>
      </w:r>
      <w:r>
        <w:t>}</w:t>
      </w:r>
    </w:p>
    <w:p w:rsidR="007D5D9D" w:rsidRDefault="007D5D9D" w:rsidP="007D5D9D">
      <w:pPr>
        <w:pStyle w:val="a4"/>
        <w:spacing w:after="0"/>
      </w:pPr>
      <w:r>
        <w:tab/>
        <w:t>}</w:t>
      </w:r>
    </w:p>
    <w:p w:rsidR="007D5D9D" w:rsidRDefault="007D5D9D" w:rsidP="007D5D9D">
      <w:pPr>
        <w:pStyle w:val="a4"/>
        <w:spacing w:after="0"/>
      </w:pPr>
      <w:r>
        <w:t>}</w:t>
      </w:r>
    </w:p>
    <w:p w:rsidR="007D5D9D" w:rsidRPr="007D5D9D" w:rsidRDefault="007D5D9D" w:rsidP="007D5D9D">
      <w:pPr>
        <w:rPr>
          <w:lang w:val="en-US"/>
        </w:rPr>
      </w:pPr>
    </w:p>
    <w:sectPr w:rsidR="007D5D9D" w:rsidRPr="007D5D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0CD4"/>
    <w:multiLevelType w:val="hybridMultilevel"/>
    <w:tmpl w:val="68A885B8"/>
    <w:lvl w:ilvl="0" w:tplc="A830B99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366E4BA7"/>
    <w:multiLevelType w:val="hybridMultilevel"/>
    <w:tmpl w:val="2154D9DE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3A2972AE"/>
    <w:multiLevelType w:val="hybridMultilevel"/>
    <w:tmpl w:val="B5A29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162C3"/>
    <w:multiLevelType w:val="hybridMultilevel"/>
    <w:tmpl w:val="E2962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7AE"/>
    <w:rsid w:val="00083A5F"/>
    <w:rsid w:val="000B13C9"/>
    <w:rsid w:val="00163A9B"/>
    <w:rsid w:val="001B7E19"/>
    <w:rsid w:val="002125D1"/>
    <w:rsid w:val="002A0C8C"/>
    <w:rsid w:val="002A5974"/>
    <w:rsid w:val="0033595F"/>
    <w:rsid w:val="00363C03"/>
    <w:rsid w:val="003E6896"/>
    <w:rsid w:val="004346F6"/>
    <w:rsid w:val="004E07AE"/>
    <w:rsid w:val="0064653D"/>
    <w:rsid w:val="00683A57"/>
    <w:rsid w:val="00693129"/>
    <w:rsid w:val="00717942"/>
    <w:rsid w:val="007D5D9D"/>
    <w:rsid w:val="009E450D"/>
    <w:rsid w:val="00A84E69"/>
    <w:rsid w:val="00AB268D"/>
    <w:rsid w:val="00B04791"/>
    <w:rsid w:val="00B43C54"/>
    <w:rsid w:val="00E051E6"/>
    <w:rsid w:val="00FA33E2"/>
    <w:rsid w:val="00FC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6CC108"/>
  <w15:chartTrackingRefBased/>
  <w15:docId w15:val="{481536EA-DA51-4F26-BC4C-6C0161ACF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7942"/>
    <w:pPr>
      <w:spacing w:line="256" w:lineRule="auto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FA33E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1794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FA33E2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717942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17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9</TotalTime>
  <Pages>10</Pages>
  <Words>1272</Words>
  <Characters>7256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10</cp:revision>
  <dcterms:created xsi:type="dcterms:W3CDTF">2020-03-25T09:04:00Z</dcterms:created>
  <dcterms:modified xsi:type="dcterms:W3CDTF">2020-03-30T20:10:00Z</dcterms:modified>
</cp:coreProperties>
</file>